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7A56CD"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7A56CD"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4pt;height:56.4pt" o:ole="">
            <v:imagedata r:id="rId9" o:title=""/>
          </v:shape>
          <o:OLEObject Type="Embed" ProgID="Equation.DSMT4" ShapeID="_x0000_i1026" DrawAspect="Content" ObjectID="_1556480260"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7A56CD"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4pt" o:ole="">
            <v:imagedata r:id="rId11" o:title=""/>
          </v:shape>
          <o:OLEObject Type="Embed" ProgID="Equation.DSMT4" ShapeID="_x0000_i1027" DrawAspect="Content" ObjectID="_1556480261" r:id="rId12"/>
        </w:object>
      </w:r>
      <w:r>
        <w:t xml:space="preserve">. </w:t>
      </w:r>
      <w:r w:rsidRPr="00B05DE2">
        <w:rPr>
          <w:position w:val="-50"/>
        </w:rPr>
        <w:object w:dxaOrig="2960" w:dyaOrig="1120">
          <v:shape id="_x0000_i1028" type="#_x0000_t75" style="width:147.6pt;height:56.4pt" o:ole="">
            <v:imagedata r:id="rId13" o:title=""/>
          </v:shape>
          <o:OLEObject Type="Embed" ProgID="Equation.DSMT4" ShapeID="_x0000_i1028" DrawAspect="Content" ObjectID="_1556480262"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4pt;height:56.4pt" o:ole="">
            <v:imagedata r:id="rId15" o:title=""/>
          </v:shape>
          <o:OLEObject Type="Embed" ProgID="Equation.DSMT4" ShapeID="_x0000_i1029" DrawAspect="Content" ObjectID="_1556480263"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4pt;height:18.6pt" o:ole="">
            <v:imagedata r:id="rId17" o:title=""/>
          </v:shape>
          <o:OLEObject Type="Embed" ProgID="Equation.DSMT4" ShapeID="_x0000_i1030" DrawAspect="Content" ObjectID="_1556480264"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6pt;height:20.4pt" o:ole="">
            <v:imagedata r:id="rId19" o:title=""/>
          </v:shape>
          <o:OLEObject Type="Embed" ProgID="Equation.DSMT4" ShapeID="_x0000_i1031" DrawAspect="Content" ObjectID="_1556480265" r:id="rId20"/>
        </w:object>
      </w:r>
      <w:r>
        <w:rPr>
          <w:rFonts w:hint="eastAsia"/>
        </w:rPr>
        <w:t>拼接为了</w:t>
      </w:r>
      <w:r w:rsidRPr="008573EC">
        <w:rPr>
          <w:position w:val="-14"/>
        </w:rPr>
        <w:object w:dxaOrig="900" w:dyaOrig="400">
          <v:shape id="_x0000_i1032" type="#_x0000_t75" style="width:45pt;height:20.4pt" o:ole="">
            <v:imagedata r:id="rId21" o:title=""/>
          </v:shape>
          <o:OLEObject Type="Embed" ProgID="Equation.DSMT4" ShapeID="_x0000_i1032" DrawAspect="Content" ObjectID="_1556480266"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02800" cy="3337200"/>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lastRenderedPageBreak/>
        <w:drawing>
          <wp:inline distT="0" distB="0" distL="0" distR="0" wp14:anchorId="2E142E15" wp14:editId="5CC0CD57">
            <wp:extent cx="4338000" cy="378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38000" cy="3780000"/>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4pt" o:ole="">
            <v:imagedata r:id="rId11" o:title=""/>
          </v:shape>
          <o:OLEObject Type="Embed" ProgID="Equation.DSMT4" ShapeID="_x0000_i1033" DrawAspect="Content" ObjectID="_1556480267" r:id="rId25"/>
        </w:object>
      </w:r>
      <w:r>
        <w:t xml:space="preserve">. </w:t>
      </w:r>
      <w:r w:rsidRPr="00375C75">
        <w:rPr>
          <w:position w:val="-68"/>
        </w:rPr>
        <w:object w:dxaOrig="5920" w:dyaOrig="1480">
          <v:shape id="_x0000_i1034" type="#_x0000_t75" style="width:296.4pt;height:74.4pt" o:ole="">
            <v:imagedata r:id="rId26" o:title=""/>
          </v:shape>
          <o:OLEObject Type="Embed" ProgID="Equation.DSMT4" ShapeID="_x0000_i1034" DrawAspect="Content" ObjectID="_1556480268"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lastRenderedPageBreak/>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76400" cy="2714400"/>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49600" cy="2487600"/>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0" o:title=""/>
          </v:shape>
          <o:OLEObject Type="Embed" ProgID="Equation.DSMT4" ShapeID="_x0000_i1035" DrawAspect="Content" ObjectID="_1556480269"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lastRenderedPageBreak/>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233600" cy="2408400"/>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480270"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4pt" o:ole="">
            <v:imagedata r:id="rId35" o:title=""/>
          </v:shape>
          <o:OLEObject Type="Embed" ProgID="Equation.DSMT4" ShapeID="_x0000_i1037" DrawAspect="Content" ObjectID="_1556480271"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w:t>
      </w:r>
      <w:r w:rsidR="00DC38D5">
        <w:rPr>
          <w:rFonts w:hint="eastAsia"/>
        </w:rPr>
        <w:lastRenderedPageBreak/>
        <w:t>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w:t>
      </w:r>
      <w:r w:rsidR="00FE2EF5">
        <w:rPr>
          <w:rFonts w:hint="eastAsia"/>
        </w:rPr>
        <w:lastRenderedPageBreak/>
        <w:t>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38" o:title=""/>
          </v:shape>
          <o:OLEObject Type="Embed" ProgID="Equation.DSMT4" ShapeID="_x0000_i1038" DrawAspect="Content" ObjectID="_1556480272"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6pt" o:ole="">
            <v:imagedata r:id="rId40" o:title=""/>
          </v:shape>
          <o:OLEObject Type="Embed" ProgID="Equation.DSMT4" ShapeID="_x0000_i1039" DrawAspect="Content" ObjectID="_1556480273" r:id="rId41"/>
        </w:object>
      </w:r>
      <w:r>
        <w:rPr>
          <w:rFonts w:hint="eastAsia"/>
        </w:rPr>
        <w:t>表示</w:t>
      </w:r>
      <w:r w:rsidRPr="00896801">
        <w:rPr>
          <w:position w:val="-12"/>
        </w:rPr>
        <w:object w:dxaOrig="260" w:dyaOrig="360">
          <v:shape id="_x0000_i1040" type="#_x0000_t75" style="width:12.6pt;height:18pt" o:ole="">
            <v:imagedata r:id="rId42" o:title=""/>
          </v:shape>
          <o:OLEObject Type="Embed" ProgID="Equation.DSMT4" ShapeID="_x0000_i1040" DrawAspect="Content" ObjectID="_1556480274" r:id="rId43"/>
        </w:object>
      </w:r>
      <w:r>
        <w:rPr>
          <w:rFonts w:ascii="Arial" w:hAnsi="Arial" w:cs="Arial" w:hint="eastAsia"/>
          <w:noProof/>
          <w:color w:val="333333"/>
        </w:rPr>
        <w:t>和</w:t>
      </w:r>
      <w:r w:rsidRPr="00896801">
        <w:rPr>
          <w:position w:val="-14"/>
        </w:rPr>
        <w:object w:dxaOrig="279" w:dyaOrig="380">
          <v:shape id="_x0000_i1041" type="#_x0000_t75" style="width:14.4pt;height:18.6pt" o:ole="">
            <v:imagedata r:id="rId44" o:title=""/>
          </v:shape>
          <o:OLEObject Type="Embed" ProgID="Equation.DSMT4" ShapeID="_x0000_i1041" DrawAspect="Content" ObjectID="_1556480275"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6pt" o:ole="">
            <v:imagedata r:id="rId46" o:title=""/>
          </v:shape>
          <o:OLEObject Type="Embed" ProgID="Equation.DSMT4" ShapeID="_x0000_i1042" DrawAspect="Content" ObjectID="_1556480276" r:id="rId47"/>
        </w:object>
      </w:r>
      <w:r>
        <w:rPr>
          <w:rFonts w:hint="eastAsia"/>
        </w:rPr>
        <w:t>中，每一个分布的边缘分布都是</w:t>
      </w:r>
      <w:r w:rsidRPr="00896801">
        <w:rPr>
          <w:position w:val="-12"/>
        </w:rPr>
        <w:object w:dxaOrig="260" w:dyaOrig="360">
          <v:shape id="_x0000_i1043" type="#_x0000_t75" style="width:12.6pt;height:18pt" o:ole="">
            <v:imagedata r:id="rId48" o:title=""/>
          </v:shape>
          <o:OLEObject Type="Embed" ProgID="Equation.DSMT4" ShapeID="_x0000_i1043" DrawAspect="Content" ObjectID="_1556480277" r:id="rId49"/>
        </w:object>
      </w:r>
      <w:r>
        <w:rPr>
          <w:rFonts w:hint="eastAsia"/>
        </w:rPr>
        <w:t>和</w:t>
      </w:r>
      <w:r w:rsidRPr="00896801">
        <w:rPr>
          <w:position w:val="-14"/>
        </w:rPr>
        <w:object w:dxaOrig="279" w:dyaOrig="380">
          <v:shape id="_x0000_i1044" type="#_x0000_t75" style="width:14.4pt;height:18.6pt" o:ole="">
            <v:imagedata r:id="rId50" o:title=""/>
          </v:shape>
          <o:OLEObject Type="Embed" ProgID="Equation.DSMT4" ShapeID="_x0000_i1044" DrawAspect="Content" ObjectID="_1556480278"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6pt;height:12.6pt" o:ole="">
            <v:imagedata r:id="rId52" o:title=""/>
          </v:shape>
          <o:OLEObject Type="Embed" ProgID="Equation.DSMT4" ShapeID="_x0000_i1045" DrawAspect="Content" ObjectID="_1556480279" r:id="rId53"/>
        </w:object>
      </w:r>
      <w:r w:rsidR="007A5FBC">
        <w:rPr>
          <w:rFonts w:hint="eastAsia"/>
        </w:rPr>
        <w:t>来说，可以从中采样</w:t>
      </w:r>
      <w:r w:rsidR="00623E77" w:rsidRPr="00623E77">
        <w:rPr>
          <w:position w:val="-10"/>
        </w:rPr>
        <w:object w:dxaOrig="960" w:dyaOrig="320">
          <v:shape id="_x0000_i1046" type="#_x0000_t75" style="width:48pt;height:15.6pt" o:ole="">
            <v:imagedata r:id="rId54" o:title=""/>
          </v:shape>
          <o:OLEObject Type="Embed" ProgID="Equation.DSMT4" ShapeID="_x0000_i1046" DrawAspect="Content" ObjectID="_1556480280" r:id="rId55"/>
        </w:object>
      </w:r>
      <w:r w:rsidR="007A5FBC">
        <w:rPr>
          <w:rFonts w:hint="eastAsia"/>
        </w:rPr>
        <w:t>得到一个真实样本</w:t>
      </w:r>
      <w:r w:rsidR="00623E77" w:rsidRPr="00623E77">
        <w:rPr>
          <w:position w:val="-6"/>
        </w:rPr>
        <w:object w:dxaOrig="200" w:dyaOrig="220">
          <v:shape id="_x0000_i1047" type="#_x0000_t75" style="width:9.6pt;height:11.4pt" o:ole="">
            <v:imagedata r:id="rId56" o:title=""/>
          </v:shape>
          <o:OLEObject Type="Embed" ProgID="Equation.DSMT4" ShapeID="_x0000_i1047" DrawAspect="Content" ObjectID="_1556480281" r:id="rId57"/>
        </w:object>
      </w:r>
      <w:r w:rsidR="007A5FBC">
        <w:rPr>
          <w:rFonts w:hint="eastAsia"/>
        </w:rPr>
        <w:t>和一个生成样本</w:t>
      </w:r>
      <w:r w:rsidR="00623E77" w:rsidRPr="00623E77">
        <w:rPr>
          <w:position w:val="-10"/>
        </w:rPr>
        <w:object w:dxaOrig="220" w:dyaOrig="260">
          <v:shape id="_x0000_i1048" type="#_x0000_t75" style="width:11.4pt;height:12.6pt" o:ole="">
            <v:imagedata r:id="rId58" o:title=""/>
          </v:shape>
          <o:OLEObject Type="Embed" ProgID="Equation.DSMT4" ShapeID="_x0000_i1048" DrawAspect="Content" ObjectID="_1556480282" r:id="rId59"/>
        </w:object>
      </w:r>
      <w:r w:rsidR="007A5FBC">
        <w:rPr>
          <w:rFonts w:hint="eastAsia"/>
        </w:rPr>
        <w:t>，并计算这对样本的距离</w:t>
      </w:r>
      <w:r w:rsidR="00623E77" w:rsidRPr="00623E77">
        <w:rPr>
          <w:position w:val="-10"/>
        </w:rPr>
        <w:object w:dxaOrig="800" w:dyaOrig="320">
          <v:shape id="_x0000_i1049" type="#_x0000_t75" style="width:39.6pt;height:15.6pt" o:ole="">
            <v:imagedata r:id="rId60" o:title=""/>
          </v:shape>
          <o:OLEObject Type="Embed" ProgID="Equation.DSMT4" ShapeID="_x0000_i1049" DrawAspect="Content" ObjectID="_1556480283" r:id="rId61"/>
        </w:object>
      </w:r>
      <w:r w:rsidR="007A5FBC">
        <w:rPr>
          <w:rFonts w:hint="eastAsia"/>
        </w:rPr>
        <w:t>，因此可以计算该联合分布</w:t>
      </w:r>
      <w:r w:rsidR="007A5FBC" w:rsidRPr="007A5FBC">
        <w:rPr>
          <w:position w:val="-10"/>
        </w:rPr>
        <w:object w:dxaOrig="200" w:dyaOrig="260">
          <v:shape id="_x0000_i1050" type="#_x0000_t75" style="width:9.6pt;height:12.6pt" o:ole="">
            <v:imagedata r:id="rId62" o:title=""/>
          </v:shape>
          <o:OLEObject Type="Embed" ProgID="Equation.DSMT4" ShapeID="_x0000_i1050" DrawAspect="Content" ObjectID="_1556480284" r:id="rId63"/>
        </w:object>
      </w:r>
      <w:r w:rsidR="007A5FBC">
        <w:rPr>
          <w:rFonts w:hint="eastAsia"/>
        </w:rPr>
        <w:t>下样本对距离的期望值</w:t>
      </w:r>
      <w:r w:rsidR="00623E77" w:rsidRPr="00623E77">
        <w:rPr>
          <w:position w:val="-14"/>
        </w:rPr>
        <w:object w:dxaOrig="1620" w:dyaOrig="380">
          <v:shape id="_x0000_i1051" type="#_x0000_t75" style="width:81pt;height:18.6pt" o:ole="">
            <v:imagedata r:id="rId64" o:title=""/>
          </v:shape>
          <o:OLEObject Type="Embed" ProgID="Equation.DSMT4" ShapeID="_x0000_i1051" DrawAspect="Content" ObjectID="_1556480285" r:id="rId65"/>
        </w:object>
      </w:r>
      <w:r w:rsidR="007A5FBC">
        <w:rPr>
          <w:rFonts w:hint="eastAsia"/>
        </w:rPr>
        <w:t>。在所有可能的联合分布中对这个期望取下界</w:t>
      </w:r>
      <w:r w:rsidR="00623E77" w:rsidRPr="00623E77">
        <w:rPr>
          <w:position w:val="-24"/>
        </w:rPr>
        <w:object w:dxaOrig="2380" w:dyaOrig="480">
          <v:shape id="_x0000_i1052" type="#_x0000_t75" style="width:119.4pt;height:24pt" o:ole="">
            <v:imagedata r:id="rId66" o:title=""/>
          </v:shape>
          <o:OLEObject Type="Embed" ProgID="Equation.DSMT4" ShapeID="_x0000_i1052" DrawAspect="Content" ObjectID="_1556480286" r:id="rId67"/>
        </w:object>
      </w:r>
      <w:r w:rsidR="007A5FBC">
        <w:rPr>
          <w:rFonts w:hint="eastAsia"/>
        </w:rPr>
        <w:t>，定义成Wasserstein距离。</w:t>
      </w:r>
    </w:p>
    <w:p w:rsidR="008B5A78" w:rsidRDefault="00667895" w:rsidP="003A075C">
      <w:r>
        <w:rPr>
          <w:rFonts w:ascii="Arial" w:hAnsi="Arial" w:cs="Arial"/>
          <w:noProof/>
          <w:color w:val="333333"/>
        </w:rPr>
        <w:lastRenderedPageBreak/>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6pt;height:12.6pt" o:ole="">
            <v:imagedata r:id="rId62" o:title=""/>
          </v:shape>
          <o:OLEObject Type="Embed" ProgID="Equation.DSMT4" ShapeID="_x0000_i1053" DrawAspect="Content" ObjectID="_1556480287" r:id="rId68"/>
        </w:object>
      </w:r>
      <w:r w:rsidR="00B73690">
        <w:rPr>
          <w:rFonts w:hint="eastAsia"/>
        </w:rPr>
        <w:t>这个“路径规划”下，把</w:t>
      </w:r>
      <w:r w:rsidR="00B73690" w:rsidRPr="00896801">
        <w:rPr>
          <w:position w:val="-12"/>
        </w:rPr>
        <w:object w:dxaOrig="260" w:dyaOrig="360">
          <v:shape id="_x0000_i1054" type="#_x0000_t75" style="width:12.6pt;height:18pt" o:ole="">
            <v:imagedata r:id="rId48" o:title=""/>
          </v:shape>
          <o:OLEObject Type="Embed" ProgID="Equation.DSMT4" ShapeID="_x0000_i1054" DrawAspect="Content" ObjectID="_1556480288" r:id="rId69"/>
        </w:object>
      </w:r>
      <w:r w:rsidR="00B73690">
        <w:rPr>
          <w:rFonts w:hint="eastAsia"/>
        </w:rPr>
        <w:t>这堆“沙土”挪到</w:t>
      </w:r>
      <w:r w:rsidR="00B73690" w:rsidRPr="00896801">
        <w:rPr>
          <w:position w:val="-14"/>
        </w:rPr>
        <w:object w:dxaOrig="279" w:dyaOrig="380">
          <v:shape id="_x0000_i1055" type="#_x0000_t75" style="width:14.4pt;height:18.6pt" o:ole="">
            <v:imagedata r:id="rId50" o:title=""/>
          </v:shape>
          <o:OLEObject Type="Embed" ProgID="Equation.DSMT4" ShapeID="_x0000_i1055" DrawAspect="Content" ObjectID="_1556480289" r:id="rId70"/>
        </w:object>
      </w:r>
      <w:r w:rsidR="00B73690">
        <w:rPr>
          <w:rFonts w:hint="eastAsia"/>
        </w:rPr>
        <w:t>位置所需要的消耗看作</w:t>
      </w:r>
      <w:r w:rsidR="00B73690" w:rsidRPr="00623E77">
        <w:rPr>
          <w:position w:val="-14"/>
        </w:rPr>
        <w:object w:dxaOrig="1620" w:dyaOrig="380">
          <v:shape id="_x0000_i1056" type="#_x0000_t75" style="width:81pt;height:18.6pt" o:ole="">
            <v:imagedata r:id="rId64" o:title=""/>
          </v:shape>
          <o:OLEObject Type="Embed" ProgID="Equation.DSMT4" ShapeID="_x0000_i1056" DrawAspect="Content" ObjectID="_1556480290" r:id="rId71"/>
        </w:object>
      </w:r>
      <w:r w:rsidR="00B73690">
        <w:rPr>
          <w:rFonts w:hint="eastAsia"/>
        </w:rPr>
        <w:t>，那么</w:t>
      </w:r>
      <w:r w:rsidR="00B73690" w:rsidRPr="00B73690">
        <w:rPr>
          <w:position w:val="-14"/>
        </w:rPr>
        <w:object w:dxaOrig="980" w:dyaOrig="380">
          <v:shape id="_x0000_i1057" type="#_x0000_t75" style="width:48.6pt;height:18.6pt" o:ole="">
            <v:imagedata r:id="rId72" o:title=""/>
          </v:shape>
          <o:OLEObject Type="Embed" ProgID="Equation.DSMT4" ShapeID="_x0000_i1057" DrawAspect="Content" ObjectID="_1556480291"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6pt;height:18pt" o:ole="">
            <v:imagedata r:id="rId48" o:title=""/>
          </v:shape>
          <o:OLEObject Type="Embed" ProgID="Equation.DSMT4" ShapeID="_x0000_i1058" DrawAspect="Content" ObjectID="_1556480292" r:id="rId74"/>
        </w:object>
      </w:r>
      <w:r w:rsidR="00254706">
        <w:rPr>
          <w:rFonts w:hint="eastAsia"/>
        </w:rPr>
        <w:t>和</w:t>
      </w:r>
      <w:r w:rsidR="00254706" w:rsidRPr="00896801">
        <w:rPr>
          <w:position w:val="-14"/>
        </w:rPr>
        <w:object w:dxaOrig="279" w:dyaOrig="380">
          <v:shape id="_x0000_i1059" type="#_x0000_t75" style="width:14.4pt;height:18.6pt" o:ole="">
            <v:imagedata r:id="rId50" o:title=""/>
          </v:shape>
          <o:OLEObject Type="Embed" ProgID="Equation.DSMT4" ShapeID="_x0000_i1059" DrawAspect="Content" ObjectID="_1556480293" r:id="rId75"/>
        </w:object>
      </w:r>
      <w:r w:rsidR="00254706">
        <w:rPr>
          <w:rFonts w:hint="eastAsia"/>
        </w:rPr>
        <w:t>之间的JS散度。问题是，</w:t>
      </w:r>
      <w:r w:rsidR="00254706" w:rsidRPr="00896801">
        <w:rPr>
          <w:position w:val="-12"/>
        </w:rPr>
        <w:object w:dxaOrig="260" w:dyaOrig="360">
          <v:shape id="_x0000_i1060" type="#_x0000_t75" style="width:12.6pt;height:18pt" o:ole="">
            <v:imagedata r:id="rId48" o:title=""/>
          </v:shape>
          <o:OLEObject Type="Embed" ProgID="Equation.DSMT4" ShapeID="_x0000_i1060" DrawAspect="Content" ObjectID="_1556480294" r:id="rId76"/>
        </w:object>
      </w:r>
      <w:r w:rsidR="00254706">
        <w:rPr>
          <w:rFonts w:hint="eastAsia"/>
        </w:rPr>
        <w:t>和</w:t>
      </w:r>
      <w:r w:rsidR="00254706" w:rsidRPr="00896801">
        <w:rPr>
          <w:position w:val="-14"/>
        </w:rPr>
        <w:object w:dxaOrig="279" w:dyaOrig="380">
          <v:shape id="_x0000_i1061" type="#_x0000_t75" style="width:14.4pt;height:18.6pt" o:ole="">
            <v:imagedata r:id="rId50" o:title=""/>
          </v:shape>
          <o:OLEObject Type="Embed" ProgID="Equation.DSMT4" ShapeID="_x0000_i1061" DrawAspect="Content" ObjectID="_1556480295"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6pt;height:18pt" o:ole="">
            <v:imagedata r:id="rId48" o:title=""/>
          </v:shape>
          <o:OLEObject Type="Embed" ProgID="Equation.DSMT4" ShapeID="_x0000_i1062" DrawAspect="Content" ObjectID="_1556480296" r:id="rId78"/>
        </w:object>
      </w:r>
      <w:r>
        <w:rPr>
          <w:rFonts w:hint="eastAsia"/>
        </w:rPr>
        <w:t>和</w:t>
      </w:r>
      <w:r w:rsidRPr="00896801">
        <w:rPr>
          <w:position w:val="-14"/>
        </w:rPr>
        <w:object w:dxaOrig="279" w:dyaOrig="380">
          <v:shape id="_x0000_i1063" type="#_x0000_t75" style="width:14.4pt;height:18.6pt" o:ole="">
            <v:imagedata r:id="rId50" o:title=""/>
          </v:shape>
          <o:OLEObject Type="Embed" ProgID="Equation.DSMT4" ShapeID="_x0000_i1063" DrawAspect="Content" ObjectID="_1556480297"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6pt;height:24pt" o:ole="">
            <v:imagedata r:id="rId80" o:title=""/>
          </v:shape>
          <o:OLEObject Type="Embed" ProgID="Equation.DSMT4" ShapeID="_x0000_i1064" DrawAspect="Content" ObjectID="_1556480298"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82" o:title=""/>
          </v:shape>
          <o:OLEObject Type="Embed" ProgID="Equation.DSMT4" ShapeID="_x0000_i1065" DrawAspect="Content" ObjectID="_1556480299"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6pt" o:ole="">
            <v:imagedata r:id="rId84" o:title=""/>
          </v:shape>
          <o:OLEObject Type="Embed" ProgID="Equation.DSMT4" ShapeID="_x0000_i1066" DrawAspect="Content" ObjectID="_1556480300" r:id="rId85"/>
        </w:object>
      </w:r>
      <w:r>
        <w:rPr>
          <w:rFonts w:hint="eastAsia"/>
        </w:rPr>
        <w:t>的Lipschitz常数（存在常熟</w:t>
      </w:r>
      <w:r w:rsidRPr="001D5163">
        <w:rPr>
          <w:position w:val="-6"/>
        </w:rPr>
        <w:object w:dxaOrig="620" w:dyaOrig="279">
          <v:shape id="_x0000_i1067" type="#_x0000_t75" style="width:30.6pt;height:14.4pt" o:ole="">
            <v:imagedata r:id="rId86" o:title=""/>
          </v:shape>
          <o:OLEObject Type="Embed" ProgID="Equation.DSMT4" ShapeID="_x0000_i1067" DrawAspect="Content" ObjectID="_1556480301" r:id="rId87"/>
        </w:object>
      </w:r>
      <w:r>
        <w:rPr>
          <w:rFonts w:hint="eastAsia"/>
        </w:rPr>
        <w:t>，使得在定义域内，连续函数</w:t>
      </w:r>
      <w:r w:rsidR="00266381" w:rsidRPr="00266381">
        <w:rPr>
          <w:position w:val="-10"/>
        </w:rPr>
        <w:object w:dxaOrig="240" w:dyaOrig="320">
          <v:shape id="_x0000_i1068" type="#_x0000_t75" style="width:12pt;height:15.6pt" o:ole="">
            <v:imagedata r:id="rId88" o:title=""/>
          </v:shape>
          <o:OLEObject Type="Embed" ProgID="Equation.DSMT4" ShapeID="_x0000_i1068" DrawAspect="Content" ObjectID="_1556480302"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480303" r:id="rId91"/>
        </w:object>
      </w:r>
      <w:r w:rsidR="00266381">
        <w:rPr>
          <w:rFonts w:hint="eastAsia"/>
        </w:rPr>
        <w:t>，满足</w:t>
      </w:r>
      <w:r w:rsidR="00266381" w:rsidRPr="00266381">
        <w:rPr>
          <w:position w:val="-12"/>
        </w:rPr>
        <w:object w:dxaOrig="2720" w:dyaOrig="360">
          <v:shape id="_x0000_i1070" type="#_x0000_t75" style="width:135.6pt;height:18pt" o:ole="">
            <v:imagedata r:id="rId92" o:title=""/>
          </v:shape>
          <o:OLEObject Type="Embed" ProgID="Equation.DSMT4" ShapeID="_x0000_i1070" DrawAspect="Content" ObjectID="_1556480304"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480305" r:id="rId95"/>
        </w:object>
      </w:r>
      <w:r>
        <w:rPr>
          <w:rFonts w:hint="eastAsia"/>
        </w:rPr>
        <w:t>不超过K的条件下，对所有可能满足条件的函数</w:t>
      </w:r>
      <w:r w:rsidRPr="001D5163">
        <w:rPr>
          <w:position w:val="-10"/>
        </w:rPr>
        <w:object w:dxaOrig="240" w:dyaOrig="320">
          <v:shape id="_x0000_i1072" type="#_x0000_t75" style="width:12pt;height:15.6pt" o:ole="">
            <v:imagedata r:id="rId84" o:title=""/>
          </v:shape>
          <o:OLEObject Type="Embed" ProgID="Equation.DSMT4" ShapeID="_x0000_i1072" DrawAspect="Content" ObjectID="_1556480306" r:id="rId96"/>
        </w:object>
      </w:r>
      <w:r>
        <w:rPr>
          <w:rFonts w:hint="eastAsia"/>
        </w:rPr>
        <w:t>取到</w:t>
      </w:r>
      <w:r w:rsidRPr="001D5163">
        <w:rPr>
          <w:position w:val="-16"/>
        </w:rPr>
        <w:object w:dxaOrig="2439" w:dyaOrig="400">
          <v:shape id="_x0000_i1073" type="#_x0000_t75" style="width:122.4pt;height:20.4pt" o:ole="">
            <v:imagedata r:id="rId97" o:title=""/>
          </v:shape>
          <o:OLEObject Type="Embed" ProgID="Equation.DSMT4" ShapeID="_x0000_i1073" DrawAspect="Content" ObjectID="_1556480307" r:id="rId98"/>
        </w:object>
      </w:r>
      <w:r>
        <w:rPr>
          <w:rFonts w:hint="eastAsia"/>
        </w:rPr>
        <w:t>的上界，然后再除以</w:t>
      </w:r>
      <w:r w:rsidRPr="00025957">
        <w:rPr>
          <w:position w:val="-4"/>
        </w:rPr>
        <w:object w:dxaOrig="260" w:dyaOrig="260">
          <v:shape id="_x0000_i1074" type="#_x0000_t75" style="width:12.6pt;height:12.6pt" o:ole="">
            <v:imagedata r:id="rId99" o:title=""/>
          </v:shape>
          <o:OLEObject Type="Embed" ProgID="Equation.DSMT4" ShapeID="_x0000_i1074" DrawAspect="Content" ObjectID="_1556480308"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6pt;height:23.4pt" o:ole="">
            <v:imagedata r:id="rId101" o:title=""/>
          </v:shape>
          <o:OLEObject Type="Embed" ProgID="Equation.DSMT4" ShapeID="_x0000_i1075" DrawAspect="Content" ObjectID="_1556480309"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480310" r:id="rId104"/>
        </w:object>
      </w:r>
      <w:r w:rsidR="00190F54">
        <w:rPr>
          <w:rFonts w:hint="eastAsia"/>
        </w:rPr>
        <w:t>不是难事。至于</w:t>
      </w:r>
      <w:r w:rsidR="00190F54" w:rsidRPr="00190F54">
        <w:rPr>
          <w:position w:val="-12"/>
        </w:rPr>
        <w:object w:dxaOrig="999" w:dyaOrig="360">
          <v:shape id="_x0000_i1077" type="#_x0000_t75" style="width:50.4pt;height:18pt" o:ole="">
            <v:imagedata r:id="rId105" o:title=""/>
          </v:shape>
          <o:OLEObject Type="Embed" ProgID="Equation.DSMT4" ShapeID="_x0000_i1077" DrawAspect="Content" ObjectID="_1556480311" r:id="rId106"/>
        </w:object>
      </w:r>
      <w:r w:rsidR="00190F54">
        <w:rPr>
          <w:rFonts w:hint="eastAsia"/>
        </w:rPr>
        <w:t>，对权重做范围的限制，即令所有的参数</w:t>
      </w:r>
      <w:r w:rsidR="00190F54" w:rsidRPr="00190F54">
        <w:rPr>
          <w:position w:val="-12"/>
        </w:rPr>
        <w:object w:dxaOrig="279" w:dyaOrig="360">
          <v:shape id="_x0000_i1078" type="#_x0000_t75" style="width:14.4pt;height:18pt" o:ole="">
            <v:imagedata r:id="rId107" o:title=""/>
          </v:shape>
          <o:OLEObject Type="Embed" ProgID="Equation.DSMT4" ShapeID="_x0000_i1078" DrawAspect="Content" ObjectID="_1556480312" r:id="rId108"/>
        </w:object>
      </w:r>
      <w:r w:rsidR="00190F54">
        <w:rPr>
          <w:rFonts w:hint="eastAsia"/>
        </w:rPr>
        <w:t>不超过范围[-c,c]即可保证关于输入样本</w:t>
      </w:r>
      <w:r w:rsidR="00190F54" w:rsidRPr="00190F54">
        <w:rPr>
          <w:position w:val="-6"/>
        </w:rPr>
        <w:object w:dxaOrig="200" w:dyaOrig="220">
          <v:shape id="_x0000_i1079" type="#_x0000_t75" style="width:9.6pt;height:11.4pt" o:ole="">
            <v:imagedata r:id="rId109" o:title=""/>
          </v:shape>
          <o:OLEObject Type="Embed" ProgID="Equation.DSMT4" ShapeID="_x0000_i1079" DrawAspect="Content" ObjectID="_1556480313" r:id="rId110"/>
        </w:object>
      </w:r>
      <w:r w:rsidR="00190F54">
        <w:rPr>
          <w:rFonts w:hint="eastAsia"/>
        </w:rPr>
        <w:t>的导数</w:t>
      </w:r>
      <w:r w:rsidR="00190F54" w:rsidRPr="00190F54">
        <w:rPr>
          <w:position w:val="-24"/>
        </w:rPr>
        <w:object w:dxaOrig="420" w:dyaOrig="620">
          <v:shape id="_x0000_i1080" type="#_x0000_t75" style="width:21pt;height:30.6pt" o:ole="">
            <v:imagedata r:id="rId111" o:title=""/>
          </v:shape>
          <o:OLEObject Type="Embed" ProgID="Equation.DSMT4" ShapeID="_x0000_i1080" DrawAspect="Content" ObjectID="_1556480314"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w:t>
      </w:r>
      <w:r>
        <w:rPr>
          <w:rFonts w:hint="eastAsia"/>
        </w:rPr>
        <w:lastRenderedPageBreak/>
        <w:t>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E41777" w:rsidRDefault="00E41777" w:rsidP="00D4166F">
      <w:pPr>
        <w:ind w:firstLine="360"/>
      </w:pPr>
      <w:r>
        <w:rPr>
          <w:rFonts w:hint="eastAsia"/>
        </w:rPr>
        <w:t>由于神经网络网络结构和损失函数以及参数的复杂性，</w:t>
      </w:r>
      <w:r w:rsidR="00D4166F">
        <w:rPr>
          <w:rFonts w:hint="eastAsia"/>
        </w:rPr>
        <w:t>下述在进行对比实验的时候，均是经过大量调参，找到尽可能适合当前网络模型的参数</w:t>
      </w:r>
      <w:r w:rsidR="00714F9A">
        <w:rPr>
          <w:rFonts w:hint="eastAsia"/>
        </w:rPr>
        <w:t>。在使用不同的损失函数时，对学习率相同的限制没有</w:t>
      </w:r>
      <w:r w:rsidR="003933C7">
        <w:rPr>
          <w:rFonts w:hint="eastAsia"/>
        </w:rPr>
        <w:t>意义。</w:t>
      </w:r>
      <w:r w:rsidR="00D4166F">
        <w:rPr>
          <w:rFonts w:hint="eastAsia"/>
        </w:rPr>
        <w:t>对于GAN生成的图像效果，尚未找到合适的衡量标准，将以本人和同学的主观感受作为衡量标准，判断生成图像的质量。</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7A56CD"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w:t>
      </w:r>
      <w:r>
        <w:rPr>
          <w:rFonts w:hint="eastAsia"/>
        </w:rPr>
        <w:lastRenderedPageBreak/>
        <w:t>个卷积核之后，得到20张图像，每一张图像都加上各自的偏置项，一张图的所有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lastRenderedPageBreak/>
        <w:t>10*10*64的数据。</w:t>
      </w:r>
    </w:p>
    <w:p w:rsidR="00962C15" w:rsidRDefault="00962C15" w:rsidP="00962C15">
      <w:pPr>
        <w:pStyle w:val="a7"/>
        <w:numPr>
          <w:ilvl w:val="0"/>
          <w:numId w:val="26"/>
        </w:numPr>
        <w:ind w:firstLineChars="0"/>
      </w:pPr>
      <w:r>
        <w:rPr>
          <w:rFonts w:hint="eastAsia"/>
        </w:rPr>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561BE5" w:rsidRDefault="001D526C" w:rsidP="00561BE5">
      <w:pPr>
        <w:pStyle w:val="HTML"/>
        <w:shd w:val="clear" w:color="auto" w:fill="FFFFFF"/>
        <w:ind w:left="36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训练过程使用</w:t>
      </w:r>
      <w:r w:rsidRPr="00561BE5">
        <w:rPr>
          <w:rFonts w:ascii="Consolas" w:hAnsi="Consolas"/>
          <w:color w:val="000000"/>
          <w:sz w:val="18"/>
          <w:szCs w:val="18"/>
        </w:rPr>
        <w:t>AdamOptimizer</w:t>
      </w:r>
      <w:r w:rsidR="00665129" w:rsidRPr="00665129">
        <w:rPr>
          <w:rFonts w:asciiTheme="minorHAnsi" w:eastAsiaTheme="minorEastAsia" w:hAnsiTheme="minorHAnsi" w:cstheme="minorBidi" w:hint="eastAsia"/>
          <w:kern w:val="2"/>
          <w:sz w:val="21"/>
          <w:szCs w:val="22"/>
        </w:rPr>
        <w:t>梯度更新的方法</w:t>
      </w:r>
      <w:r w:rsidRPr="00561BE5">
        <w:rPr>
          <w:rFonts w:asciiTheme="minorHAnsi" w:eastAsiaTheme="minorEastAsia" w:hAnsiTheme="minorHAnsi" w:cstheme="minorBidi" w:hint="eastAsia"/>
          <w:kern w:val="2"/>
          <w:sz w:val="21"/>
          <w:szCs w:val="22"/>
        </w:rPr>
        <w:t>最小化</w:t>
      </w:r>
      <w:r w:rsidR="00561BE5" w:rsidRPr="00561BE5">
        <w:rPr>
          <w:rFonts w:asciiTheme="minorHAnsi" w:eastAsiaTheme="minorEastAsia" w:hAnsiTheme="minorHAnsi" w:cstheme="minorBidi" w:hint="eastAsia"/>
          <w:kern w:val="2"/>
          <w:sz w:val="21"/>
          <w:szCs w:val="22"/>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561BE5" w:rsidRDefault="00561BE5" w:rsidP="00561BE5">
      <w:pPr>
        <w:pStyle w:val="HTML"/>
        <w:shd w:val="clear" w:color="auto" w:fill="FFFFFF"/>
        <w:ind w:left="360"/>
        <w:rPr>
          <w:rFonts w:asciiTheme="minorHAnsi" w:eastAsiaTheme="minorEastAsia" w:hAnsiTheme="minorHAnsi" w:cstheme="minorBidi"/>
          <w:kern w:val="2"/>
          <w:sz w:val="21"/>
          <w:szCs w:val="22"/>
        </w:rPr>
      </w:pPr>
      <w:r w:rsidRPr="00561BE5">
        <w:rPr>
          <w:rFonts w:asciiTheme="minorHAnsi" w:eastAsiaTheme="minorEastAsia" w:hAnsiTheme="minorHAnsi" w:cstheme="minorBidi" w:hint="eastAsia"/>
          <w:kern w:val="2"/>
          <w:sz w:val="21"/>
          <w:szCs w:val="22"/>
        </w:rPr>
        <w:lastRenderedPageBreak/>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561BE5" w:rsidRDefault="00561BE5" w:rsidP="000D552D">
      <w:pPr>
        <w:ind w:firstLine="360"/>
      </w:pPr>
      <w:r w:rsidRPr="00561BE5">
        <w:rPr>
          <w:rFonts w:hint="eastAsia"/>
        </w:rPr>
        <w:t>经过实验得到的结果是判别器和生成器的训练比例是1:</w:t>
      </w:r>
      <w:r w:rsidR="00752E70">
        <w:rPr>
          <w:rFonts w:hint="eastAsia"/>
        </w:rPr>
        <w:t>5</w:t>
      </w:r>
      <w:r>
        <w:rPr>
          <w:rFonts w:hint="eastAsia"/>
        </w:rPr>
        <w:t>，只代表此网络的训练判别器的生成器的训练比例。</w:t>
      </w:r>
    </w:p>
    <w:p w:rsidR="000561B1" w:rsidRDefault="000561B1" w:rsidP="000561B1">
      <w:pPr>
        <w:pStyle w:val="a7"/>
        <w:numPr>
          <w:ilvl w:val="0"/>
          <w:numId w:val="24"/>
        </w:numPr>
        <w:ind w:firstLineChars="0"/>
      </w:pPr>
      <w:r>
        <w:rPr>
          <w:rFonts w:hint="eastAsia"/>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Default="0071750F" w:rsidP="0071750F">
      <w:r>
        <w:tab/>
      </w:r>
      <w:r>
        <w:rPr>
          <w:rFonts w:hint="eastAsia"/>
        </w:rPr>
        <w:t>从损失函数中并不能看出训练的效果，此时耗时</w:t>
      </w:r>
      <w:r w:rsidR="004E6484">
        <w:rPr>
          <w:rFonts w:hint="eastAsia"/>
        </w:rPr>
        <w:t>184</w:t>
      </w:r>
      <w:r>
        <w:rPr>
          <w:rFonts w:hint="eastAsia"/>
        </w:rPr>
        <w:t>秒</w:t>
      </w:r>
      <w:r w:rsidR="00555809">
        <w:rPr>
          <w:rFonts w:hint="eastAsia"/>
        </w:rPr>
        <w:t>，在第800次</w:t>
      </w:r>
      <w:r w:rsidR="00A147B8">
        <w:rPr>
          <w:rFonts w:hint="eastAsia"/>
        </w:rPr>
        <w:t>迭代</w:t>
      </w:r>
      <w:r>
        <w:rPr>
          <w:rFonts w:hint="eastAsia"/>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Default="001E4005" w:rsidP="0071750F">
      <w:r>
        <w:tab/>
      </w:r>
      <w:r>
        <w:rPr>
          <w:rFonts w:hint="eastAsia"/>
        </w:rPr>
        <w:t>可见此时已经可以看出大部分的验证码，效果</w:t>
      </w:r>
      <w:r w:rsidR="00752E70">
        <w:rPr>
          <w:rFonts w:hint="eastAsia"/>
        </w:rPr>
        <w:t>尚可，倘若继续训练下去，则会因为判别器训练的过好，生成器梯度消失，无法生成</w:t>
      </w:r>
      <w:r w:rsidR="00A147B8">
        <w:rPr>
          <w:rFonts w:hint="eastAsia"/>
        </w:rPr>
        <w:t>验证码。800之后的判别器的损失函数变换不明显，图像生成不准确，</w:t>
      </w:r>
      <w:r w:rsidR="00EE05E4">
        <w:rPr>
          <w:rFonts w:hint="eastAsia"/>
        </w:rPr>
        <w:t>图4-7表示了</w:t>
      </w:r>
      <w:r w:rsidR="00A147B8">
        <w:rPr>
          <w:rFonts w:hint="eastAsia"/>
        </w:rPr>
        <w:t>在第1260次迭代</w:t>
      </w:r>
      <w:r w:rsidR="00EE05E4">
        <w:rPr>
          <w:rFonts w:hint="eastAsia"/>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71750F" w:rsidRDefault="00AB2D23" w:rsidP="00C27161">
      <w:pPr>
        <w:jc w:val="center"/>
      </w:pPr>
      <w:r>
        <w:rPr>
          <w:rFonts w:hint="eastAsia"/>
        </w:rPr>
        <w:t>图4-7</w:t>
      </w:r>
      <w:r>
        <w:t xml:space="preserve"> </w:t>
      </w:r>
      <w:r>
        <w:rPr>
          <w:rFonts w:hint="eastAsia"/>
        </w:rPr>
        <w:t>DCGAN生成验证码示例</w:t>
      </w:r>
    </w:p>
    <w:p w:rsidR="003C7608" w:rsidRDefault="00C27161" w:rsidP="003C7608">
      <w:pPr>
        <w:pStyle w:val="a7"/>
        <w:numPr>
          <w:ilvl w:val="1"/>
          <w:numId w:val="9"/>
        </w:numPr>
        <w:ind w:firstLineChars="0"/>
      </w:pPr>
      <w:r>
        <w:rPr>
          <w:rFonts w:hint="eastAsia"/>
        </w:rPr>
        <w:t>Wasserstein</w:t>
      </w:r>
      <w:r>
        <w:t xml:space="preserve"> </w:t>
      </w:r>
      <w:r>
        <w:rPr>
          <w:rFonts w:hint="eastAsia"/>
        </w:rPr>
        <w:t>GAN生成验证码</w:t>
      </w:r>
    </w:p>
    <w:p w:rsidR="00C27161" w:rsidRDefault="00E04460" w:rsidP="00BC2C04">
      <w:pPr>
        <w:ind w:firstLine="360"/>
      </w:pPr>
      <w:r>
        <w:rPr>
          <w:rFonts w:hint="eastAsia"/>
        </w:rPr>
        <w:t>在3.3节中提到，即使是使用简单的全连接网络，Wasserstein</w:t>
      </w:r>
      <w:r>
        <w:t xml:space="preserve"> </w:t>
      </w:r>
      <w:r>
        <w:rPr>
          <w:rFonts w:hint="eastAsia"/>
        </w:rPr>
        <w:t>GAN（以下简称WGAN）都有很好的效果。</w:t>
      </w:r>
      <w:r w:rsidR="00B02710">
        <w:rPr>
          <w:rFonts w:hint="eastAsia"/>
        </w:rPr>
        <w:t>下面的实验包含两个，一个是使用简单的全连接网络进行验证码的生成，另一个是基于4.2中的DCGAN进行修改后的网络进行验证码的生成。</w:t>
      </w:r>
    </w:p>
    <w:p w:rsidR="00B02710" w:rsidRDefault="00B02710" w:rsidP="00724C51">
      <w:pPr>
        <w:ind w:firstLine="360"/>
      </w:pPr>
      <w:r>
        <w:rPr>
          <w:rFonts w:hint="eastAsia"/>
        </w:rPr>
        <w:t>首先是全连接网络。</w:t>
      </w:r>
    </w:p>
    <w:p w:rsidR="00B02710" w:rsidRDefault="00B02710" w:rsidP="00BC2C04">
      <w:pPr>
        <w:ind w:firstLine="360"/>
      </w:pPr>
      <w:r>
        <w:rPr>
          <w:rFonts w:hint="eastAsia"/>
        </w:rPr>
        <w:t>判别器的网络结构：第一层将图像转变形状为一个长400的一维向量，叉乘400*500的矩阵之后加上一个长500的偏置项，得到长500的一维向量，然后使用relu激活；第二层全连接到长为1的一维向量</w:t>
      </w:r>
      <w:r w:rsidR="00ED4087">
        <w:rPr>
          <w:rFonts w:hint="eastAsia"/>
        </w:rPr>
        <w:t>并加上偏置项</w:t>
      </w:r>
      <w:r>
        <w:rPr>
          <w:rFonts w:hint="eastAsia"/>
        </w:rPr>
        <w:t>，作为判别器的输出。</w:t>
      </w:r>
    </w:p>
    <w:p w:rsidR="00B02710" w:rsidRDefault="00B02710" w:rsidP="00BC2C04">
      <w:pPr>
        <w:ind w:firstLine="360"/>
      </w:pPr>
      <w:r>
        <w:rPr>
          <w:rFonts w:hint="eastAsia"/>
        </w:rPr>
        <w:t>生成器的网络结构：第一层将噪声向量全连接成长500的</w:t>
      </w:r>
      <w:r w:rsidR="00474CF1">
        <w:rPr>
          <w:rFonts w:hint="eastAsia"/>
        </w:rPr>
        <w:t>一维向量并加偏置项，进行relu激活；然后全连接成长400的一维向量并加偏置项；最后使用sigmoid激活。</w:t>
      </w:r>
    </w:p>
    <w:p w:rsidR="00BC2C04" w:rsidRDefault="00BC2C04" w:rsidP="00BC2C04">
      <w:pPr>
        <w:ind w:firstLine="360"/>
      </w:pPr>
      <w:r>
        <w:rPr>
          <w:rFonts w:hint="eastAsia"/>
        </w:rPr>
        <w:t>整个网络十分简单，没有复杂的卷积、反卷积，没有归一化操作</w:t>
      </w:r>
      <w:r w:rsidR="00011E99">
        <w:rPr>
          <w:rFonts w:hint="eastAsia"/>
        </w:rPr>
        <w:t>，生成器和判别器</w:t>
      </w:r>
      <w:r w:rsidR="00FF156D">
        <w:rPr>
          <w:rFonts w:hint="eastAsia"/>
        </w:rPr>
        <w:t>只有简单的三四层</w:t>
      </w:r>
      <w:r>
        <w:rPr>
          <w:rFonts w:hint="eastAsia"/>
        </w:rPr>
        <w:t>，因此每次网络的迭代都非常快。</w:t>
      </w:r>
    </w:p>
    <w:p w:rsidR="00BD3142" w:rsidRDefault="00BD3142" w:rsidP="00BD3142">
      <w:pPr>
        <w:ind w:firstLine="360"/>
      </w:pPr>
      <w:r>
        <w:rPr>
          <w:rFonts w:hint="eastAsia"/>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Default="00BD3142" w:rsidP="00531E86">
      <w:pPr>
        <w:ind w:firstLine="360"/>
      </w:pPr>
      <w:r>
        <w:rPr>
          <w:rFonts w:hint="eastAsia"/>
        </w:rPr>
        <w:t>同时为了满足式3.3中关于Lipschitz常数的限定，</w:t>
      </w:r>
      <w:r w:rsidRPr="00190F54">
        <w:rPr>
          <w:position w:val="-12"/>
        </w:rPr>
        <w:object w:dxaOrig="999" w:dyaOrig="360">
          <v:shape id="_x0000_i1082" type="#_x0000_t75" style="width:50.4pt;height:18pt" o:ole="">
            <v:imagedata r:id="rId105" o:title=""/>
          </v:shape>
          <o:OLEObject Type="Embed" ProgID="Equation.DSMT4" ShapeID="_x0000_i1082" DrawAspect="Content" ObjectID="_1556480315" r:id="rId125"/>
        </w:object>
      </w:r>
      <w:r>
        <w:rPr>
          <w:rFonts w:hint="eastAsia"/>
        </w:rPr>
        <w:t>，对判别器网络中的参数进行了范围限制</w:t>
      </w:r>
      <w:r w:rsidR="005124B2">
        <w:rPr>
          <w:rFonts w:hint="eastAsia"/>
        </w:rPr>
        <w:t>，其中限制的范围为0.05，这个数值也是需要多次实验才能得到的</w:t>
      </w:r>
      <w:r>
        <w:rPr>
          <w:rFonts w:hint="eastAsia"/>
        </w:rPr>
        <w:t>。</w:t>
      </w:r>
      <w:r w:rsidR="00531E86">
        <w:rPr>
          <w:rFonts w:hint="eastAsia"/>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Default="000908B8" w:rsidP="00531E86">
      <w:pPr>
        <w:ind w:firstLine="360"/>
      </w:pPr>
      <w:r>
        <w:rPr>
          <w:rFonts w:hint="eastAsia"/>
        </w:rPr>
        <w:t>其中</w:t>
      </w:r>
      <w:r w:rsidR="006E246F">
        <w:rPr>
          <w:rFonts w:ascii="Consolas" w:hAnsi="Consolas"/>
          <w:color w:val="000000"/>
          <w:sz w:val="18"/>
          <w:szCs w:val="18"/>
        </w:rPr>
        <w:t>dis_vars</w:t>
      </w:r>
      <w:r>
        <w:rPr>
          <w:rFonts w:hint="eastAsia"/>
        </w:rPr>
        <w:t>表示的是</w:t>
      </w:r>
      <w:r w:rsidR="006E246F">
        <w:rPr>
          <w:rFonts w:hint="eastAsia"/>
        </w:rPr>
        <w:t>判别器中参与计算的参数，包括两层全连接网络的权重和偏置项。</w:t>
      </w:r>
    </w:p>
    <w:p w:rsidR="006E246F" w:rsidRDefault="00823ED0" w:rsidP="00531E86">
      <w:pPr>
        <w:ind w:firstLine="360"/>
      </w:pPr>
      <w:r>
        <w:rPr>
          <w:rFonts w:hint="eastAsia"/>
        </w:rPr>
        <w:t>梯度更新</w:t>
      </w:r>
      <w:r w:rsidR="006C23A4">
        <w:rPr>
          <w:rFonts w:hint="eastAsia"/>
        </w:rPr>
        <w:t>使用非动量的算法，程序</w:t>
      </w:r>
      <w:r w:rsidR="003C31B1">
        <w:rPr>
          <w:rFonts w:hint="eastAsia"/>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Default="003C31B1" w:rsidP="00531E86">
      <w:pPr>
        <w:ind w:firstLine="360"/>
      </w:pPr>
      <w:r>
        <w:rPr>
          <w:rFonts w:hint="eastAsia"/>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lastRenderedPageBreak/>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Default="003C31B1" w:rsidP="006B18CF">
      <w:pPr>
        <w:ind w:firstLine="360"/>
      </w:pPr>
      <w:r w:rsidRPr="003C31B1">
        <w:rPr>
          <w:rFonts w:hint="eastAsia"/>
        </w:rPr>
        <w:t>和前面的网络相比，判别器的训练多出了</w:t>
      </w:r>
      <w:r w:rsidRPr="006B18CF">
        <w:t>clip_dis</w:t>
      </w:r>
      <w:r w:rsidRPr="003C31B1">
        <w:rPr>
          <w:rFonts w:hint="eastAsia"/>
        </w:rPr>
        <w:t>操作，即对参数范围的限定。</w:t>
      </w:r>
    </w:p>
    <w:p w:rsidR="00FC3D46" w:rsidRDefault="00FC3D46" w:rsidP="006B18CF">
      <w:pPr>
        <w:ind w:firstLine="360"/>
      </w:pPr>
      <w:r>
        <w:rPr>
          <w:rFonts w:hint="eastAsia"/>
        </w:rPr>
        <w:t>判别器和生成器的训练比例</w:t>
      </w:r>
      <w:r w:rsidR="006C2E24">
        <w:rPr>
          <w:rFonts w:hint="eastAsia"/>
        </w:rPr>
        <w:t>设置，</w:t>
      </w:r>
      <w:r>
        <w:rPr>
          <w:rFonts w:hint="eastAsia"/>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Default="006B18CF"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8</w:t>
      </w:r>
      <w:r>
        <w:rPr>
          <w:rFonts w:asciiTheme="minorHAnsi" w:eastAsiaTheme="minorEastAsia" w:hAnsiTheme="minorHAnsi" w:cstheme="minorBidi"/>
          <w:kern w:val="2"/>
          <w:sz w:val="21"/>
          <w:szCs w:val="22"/>
        </w:rPr>
        <w:t xml:space="preserve"> </w:t>
      </w:r>
      <w:r>
        <w:rPr>
          <w:rFonts w:asciiTheme="minorHAnsi" w:eastAsiaTheme="minorEastAsia" w:hAnsiTheme="minorHAnsi" w:cstheme="minorBidi" w:hint="eastAsia"/>
          <w:kern w:val="2"/>
          <w:sz w:val="21"/>
          <w:szCs w:val="22"/>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9</w:t>
      </w:r>
      <w:r w:rsidR="00EC4D83">
        <w:rPr>
          <w:rFonts w:asciiTheme="minorHAnsi" w:eastAsiaTheme="minorEastAsia" w:hAnsiTheme="minorHAnsi" w:cstheme="minorBidi"/>
          <w:kern w:val="2"/>
          <w:sz w:val="21"/>
          <w:szCs w:val="22"/>
        </w:rPr>
        <w:t xml:space="preserve"> </w:t>
      </w:r>
      <w:r w:rsidR="00EC4D83">
        <w:rPr>
          <w:rFonts w:asciiTheme="minorHAnsi" w:eastAsiaTheme="minorEastAsia" w:hAnsiTheme="minorHAnsi" w:cstheme="minorBidi" w:hint="eastAsia"/>
          <w:kern w:val="2"/>
          <w:sz w:val="21"/>
          <w:szCs w:val="22"/>
        </w:rPr>
        <w:t>WGAN生成示例</w:t>
      </w:r>
    </w:p>
    <w:p w:rsidR="00FC3D46" w:rsidRDefault="006B18CF" w:rsidP="006B18CF">
      <w:pPr>
        <w:ind w:firstLine="360"/>
      </w:pPr>
      <w:r>
        <w:rPr>
          <w:rFonts w:hint="eastAsia"/>
        </w:rPr>
        <w:t>大约800次迭代之后，判别器的距离趋紧Wasserstein距离，两个损失函数都开始稳步下降。6000次之后趋于平缓，意味着网络已经训练不动。</w:t>
      </w:r>
      <w:r w:rsidR="008817A3">
        <w:rPr>
          <w:rFonts w:hint="eastAsia"/>
        </w:rPr>
        <w:t>经过8500次迭代，耗时171s，得到的图像如图4-9所示，</w:t>
      </w:r>
      <w:r>
        <w:rPr>
          <w:rFonts w:hint="eastAsia"/>
        </w:rPr>
        <w:t>人肉眼能识别少部分的图像，在使用简单的网络结构就可以达到这种效果，Wasserstein</w:t>
      </w:r>
      <w:r>
        <w:t xml:space="preserve"> </w:t>
      </w:r>
      <w:r>
        <w:rPr>
          <w:rFonts w:hint="eastAsia"/>
        </w:rPr>
        <w:t>GAN确实很有优势。</w:t>
      </w:r>
    </w:p>
    <w:p w:rsidR="006B18CF" w:rsidRDefault="006B18CF" w:rsidP="006B18CF">
      <w:pPr>
        <w:ind w:firstLine="360"/>
      </w:pPr>
      <w:r>
        <w:rPr>
          <w:rFonts w:hint="eastAsia"/>
        </w:rPr>
        <w:t>对比实验，使用原始的GAN的损失函数以及相同的网络</w:t>
      </w:r>
      <w:r w:rsidR="00A2286F">
        <w:rPr>
          <w:rFonts w:hint="eastAsia"/>
        </w:rPr>
        <w:t>结构，无论怎样调参，生成的结果都是千篇一律的样式，</w:t>
      </w:r>
      <w:r w:rsidR="003E1B8D">
        <w:rPr>
          <w:rFonts w:hint="eastAsia"/>
        </w:rPr>
        <w:t>并且很容易出现梯度消失训练不动的</w:t>
      </w:r>
      <w:r w:rsidR="00CE2D51">
        <w:rPr>
          <w:rFonts w:hint="eastAsia"/>
        </w:rPr>
        <w:t>情况。生成的图像</w:t>
      </w:r>
      <w:r w:rsidR="00A2286F">
        <w:rPr>
          <w:rFonts w:hint="eastAsia"/>
        </w:rPr>
        <w:t>组合在一起仿佛是墙纸花纹，</w:t>
      </w:r>
      <w:r w:rsidR="000C1EB9">
        <w:rPr>
          <w:rFonts w:hint="eastAsia"/>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Default="00EC4D83" w:rsidP="000C1EB9">
      <w:pPr>
        <w:jc w:val="center"/>
      </w:pPr>
      <w:r>
        <w:rPr>
          <w:rFonts w:hint="eastAsia"/>
        </w:rPr>
        <w:t>图4-10</w:t>
      </w:r>
      <w:r>
        <w:t xml:space="preserve"> </w:t>
      </w:r>
      <w:r>
        <w:rPr>
          <w:rFonts w:hint="eastAsia"/>
        </w:rPr>
        <w:t>GAN生成示例</w:t>
      </w:r>
    </w:p>
    <w:p w:rsidR="006B18CF" w:rsidRPr="00FC3D46" w:rsidRDefault="00E41777" w:rsidP="006B18CF">
      <w:pPr>
        <w:ind w:firstLine="360"/>
      </w:pPr>
      <w:r>
        <w:rPr>
          <w:rFonts w:hint="eastAsia"/>
        </w:rPr>
        <w:t>对比了全连接网络，下面使用Wasserstein</w:t>
      </w:r>
      <w:r>
        <w:t xml:space="preserve"> </w:t>
      </w:r>
      <w:r>
        <w:rPr>
          <w:rFonts w:hint="eastAsia"/>
        </w:rPr>
        <w:t>GAN的方式对4.2中的DCGAN进行改进。</w:t>
      </w:r>
    </w:p>
    <w:p w:rsidR="003C31B1" w:rsidRDefault="00823ED0" w:rsidP="00531E86">
      <w:pPr>
        <w:ind w:firstLine="360"/>
      </w:pPr>
      <w:r>
        <w:rPr>
          <w:rFonts w:hint="eastAsia"/>
        </w:rPr>
        <w:t>在网络结构不变的情况下，只修改了损失函数和梯度更新的方式，</w:t>
      </w:r>
      <w:r w:rsidR="00714F9A">
        <w:rPr>
          <w:rFonts w:hint="eastAsia"/>
        </w:rPr>
        <w:t>并增加了对判别器中参数的范围限制。</w:t>
      </w:r>
      <w:r w:rsidR="00EC4D83">
        <w:rPr>
          <w:rFonts w:hint="eastAsia"/>
        </w:rPr>
        <w:t>判别器和生成器训练比例为1</w:t>
      </w:r>
      <w:r w:rsidR="00EC4D83">
        <w:t>:5</w:t>
      </w:r>
      <w:r w:rsidR="00EC4D83">
        <w:rPr>
          <w:rFonts w:hint="eastAsia"/>
        </w:rPr>
        <w:t>。</w:t>
      </w:r>
      <w:r w:rsidR="005F20AA">
        <w:rPr>
          <w:rFonts w:hint="eastAsia"/>
        </w:rPr>
        <w:t>称此网络为WDCGAN</w:t>
      </w:r>
    </w:p>
    <w:p w:rsidR="00EC4D83" w:rsidRDefault="00EC4D83" w:rsidP="00531E86">
      <w:pPr>
        <w:ind w:firstLine="360"/>
      </w:pPr>
      <w:r>
        <w:tab/>
      </w:r>
      <w:r>
        <w:rPr>
          <w:rFonts w:hint="eastAsia"/>
        </w:rPr>
        <w:t>在第340次迭代，耗时77秒时，生成图像如图4-11（左）所示，效果已和4.2中DCGAN在第800次迭代、耗时184秒时效果(图4-11右)接近</w:t>
      </w:r>
      <w:r w:rsidR="00073641">
        <w:rPr>
          <w:rFonts w:hint="eastAsia"/>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Default="005F20AA" w:rsidP="00A4514B">
      <w:pPr>
        <w:jc w:val="center"/>
      </w:pPr>
      <w:r>
        <w:rPr>
          <w:rFonts w:hint="eastAsia"/>
        </w:rPr>
        <w:t>图4-11</w:t>
      </w:r>
      <w:r>
        <w:t xml:space="preserve"> </w:t>
      </w:r>
      <w:r>
        <w:rPr>
          <w:rFonts w:hint="eastAsia"/>
        </w:rPr>
        <w:t>WDCGAN与DCGAN对比</w:t>
      </w:r>
    </w:p>
    <w:p w:rsidR="005F20AA" w:rsidRDefault="005F20AA" w:rsidP="005F20AA">
      <w:r>
        <w:tab/>
      </w:r>
      <w:r>
        <w:rPr>
          <w:rFonts w:hint="eastAsia"/>
        </w:rPr>
        <w:t>在第460次迭代、104s时，效果已经很可观，如图4-11，此时不仅在分辨程度上相比DCGAN有了提升，对比度也增强了许多，用时上也更短，足以表现出Wasserstein</w:t>
      </w:r>
      <w:r>
        <w:t xml:space="preserve"> </w:t>
      </w:r>
      <w:r>
        <w:rPr>
          <w:rFonts w:hint="eastAsia"/>
        </w:rPr>
        <w:t>GAN的优势。</w:t>
      </w:r>
    </w:p>
    <w:p w:rsidR="00044AE4" w:rsidRDefault="00044AE4" w:rsidP="005F20AA">
      <w:r>
        <w:tab/>
      </w:r>
      <w:r>
        <w:rPr>
          <w:rFonts w:hint="eastAsia"/>
        </w:rPr>
        <w:t>使用Tensorflow自带的工具绘制损失函数变化如图4-12所示，</w:t>
      </w:r>
      <w:r w:rsidR="001422BD">
        <w:rPr>
          <w:rFonts w:hint="eastAsia"/>
        </w:rPr>
        <w:t>从第500次迭代之后，判别器损失函数下降减缓，生成器的损失函数</w:t>
      </w:r>
      <w:r w:rsidR="009D2EBD">
        <w:rPr>
          <w:rFonts w:hint="eastAsia"/>
        </w:rPr>
        <w:t>平稳，略有上升，此时应该增加生成器的训练次数，考虑到此时生成的效果，后续的调整不再做。</w:t>
      </w:r>
    </w:p>
    <w:p w:rsidR="005F20AA" w:rsidRDefault="005F20AA" w:rsidP="005F20AA">
      <w:pPr>
        <w:jc w:val="center"/>
      </w:pPr>
      <w:r>
        <w:rPr>
          <w:noProof/>
        </w:rPr>
        <w:lastRenderedPageBreak/>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48000" cy="3048000"/>
                    </a:xfrm>
                    <a:prstGeom prst="rect">
                      <a:avLst/>
                    </a:prstGeom>
                  </pic:spPr>
                </pic:pic>
              </a:graphicData>
            </a:graphic>
          </wp:inline>
        </w:drawing>
      </w:r>
    </w:p>
    <w:p w:rsidR="005F20AA" w:rsidRDefault="005F20AA" w:rsidP="005F20AA">
      <w:pPr>
        <w:jc w:val="center"/>
      </w:pPr>
      <w:r>
        <w:rPr>
          <w:rFonts w:hint="eastAsia"/>
        </w:rPr>
        <w:t>图4-11</w:t>
      </w:r>
      <w:r w:rsidR="00F956A9">
        <w:t xml:space="preserve"> </w:t>
      </w:r>
      <w:r w:rsidR="00F956A9">
        <w:rPr>
          <w:rFonts w:hint="eastAsia"/>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Default="00044AE4" w:rsidP="00D4062F">
      <w:pPr>
        <w:jc w:val="center"/>
      </w:pPr>
      <w:r>
        <w:rPr>
          <w:rFonts w:hint="eastAsia"/>
        </w:rPr>
        <w:t>图4-12</w:t>
      </w:r>
      <w:r>
        <w:t xml:space="preserve"> </w:t>
      </w:r>
      <w:r>
        <w:rPr>
          <w:rFonts w:hint="eastAsia"/>
        </w:rPr>
        <w:t>WDCGAN损失函数</w:t>
      </w:r>
    </w:p>
    <w:p w:rsidR="003C7608" w:rsidRDefault="00166C2F" w:rsidP="003C7608">
      <w:pPr>
        <w:pStyle w:val="a7"/>
        <w:numPr>
          <w:ilvl w:val="1"/>
          <w:numId w:val="9"/>
        </w:numPr>
        <w:ind w:firstLineChars="0"/>
      </w:pPr>
      <w:r>
        <w:rPr>
          <w:rFonts w:hint="eastAsia"/>
        </w:rPr>
        <w:t>对Wasserstein</w:t>
      </w:r>
      <w:r>
        <w:t xml:space="preserve"> </w:t>
      </w:r>
      <w:r>
        <w:rPr>
          <w:rFonts w:hint="eastAsia"/>
        </w:rPr>
        <w:t>GAN的优化</w:t>
      </w:r>
    </w:p>
    <w:p w:rsidR="00166C2F" w:rsidRDefault="00166C2F" w:rsidP="00166C2F">
      <w:pPr>
        <w:ind w:firstLine="360"/>
      </w:pPr>
      <w:r>
        <w:rPr>
          <w:rFonts w:hint="eastAsia"/>
        </w:rPr>
        <w:t>考虑Wasserstein</w:t>
      </w:r>
      <w:r>
        <w:t xml:space="preserve"> </w:t>
      </w:r>
      <w:r>
        <w:rPr>
          <w:rFonts w:hint="eastAsia"/>
        </w:rPr>
        <w:t>GAN中做的优化方案，对选择</w:t>
      </w:r>
      <w:r w:rsidR="00E8568A">
        <w:rPr>
          <w:rFonts w:hint="eastAsia"/>
        </w:rPr>
        <w:t>Wassertein</w:t>
      </w:r>
      <w:r>
        <w:rPr>
          <w:rFonts w:hint="eastAsia"/>
        </w:rPr>
        <w:t>距离作为损失函数深表叹服，同时在多次实验之后发现问题，第一，若是单纯的使用全连接网络，将会因全连接网络参数规模大而过于消耗内存，需要保存的权重和偏置项很多，</w:t>
      </w:r>
      <w:r w:rsidR="002C0F06">
        <w:rPr>
          <w:rFonts w:hint="eastAsia"/>
        </w:rPr>
        <w:t>并且生成的图像不够平滑，</w:t>
      </w:r>
      <w:r w:rsidR="005256DA">
        <w:rPr>
          <w:rFonts w:hint="eastAsia"/>
        </w:rPr>
        <w:t>噪点</w:t>
      </w:r>
      <w:r w:rsidR="002C0F06">
        <w:rPr>
          <w:rFonts w:hint="eastAsia"/>
        </w:rPr>
        <w:t>很多。</w:t>
      </w:r>
      <w:r>
        <w:rPr>
          <w:rFonts w:hint="eastAsia"/>
        </w:rPr>
        <w:t>第二，使用现有的较好的模型，只修改判别函数，单次的训练速度会</w:t>
      </w:r>
      <w:r w:rsidR="005256DA">
        <w:rPr>
          <w:rFonts w:hint="eastAsia"/>
        </w:rPr>
        <w:t>下降，不足以充分利用Wasserstein距离的优越性。第三，对于</w:t>
      </w:r>
      <w:r w:rsidR="00E8568A">
        <w:rPr>
          <w:rFonts w:hint="eastAsia"/>
        </w:rPr>
        <w:t>复杂的但是共性很多的图像，如celeba的人脸数据集，使用较为简单的网络，如全连接网络，仍会出现多样性不足的情况。第四，经过限制范围的判别器网络的参数，将会出现两极分化的情况，近似的变成了二值网络，没有充分利用网络的泛化能力。</w:t>
      </w:r>
    </w:p>
    <w:p w:rsidR="00E8568A" w:rsidRDefault="00E8568A" w:rsidP="00166C2F">
      <w:pPr>
        <w:ind w:firstLine="360"/>
      </w:pPr>
      <w:r>
        <w:rPr>
          <w:rFonts w:hint="eastAsia"/>
        </w:rPr>
        <w:t>故此，本人试图对Wasserstain GAN做一些改进。</w:t>
      </w:r>
    </w:p>
    <w:p w:rsidR="00553060" w:rsidRDefault="00553060" w:rsidP="00166C2F">
      <w:pPr>
        <w:ind w:firstLine="360"/>
      </w:pPr>
      <w:r>
        <w:rPr>
          <w:rFonts w:hint="eastAsia"/>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Pr>
          <w:rFonts w:hint="eastAsia"/>
        </w:rPr>
        <w:t>一层卷积层来对图像起平滑的作用。</w:t>
      </w:r>
    </w:p>
    <w:p w:rsidR="007E7595" w:rsidRDefault="007A56CD" w:rsidP="00166C2F">
      <w:pPr>
        <w:ind w:firstLine="360"/>
      </w:pPr>
      <w:r>
        <w:rPr>
          <w:rFonts w:hint="eastAsia"/>
        </w:rPr>
        <w:t>对WDCGAN做如下调整：</w:t>
      </w:r>
    </w:p>
    <w:p w:rsidR="007A56CD" w:rsidRDefault="007A56CD" w:rsidP="007A56CD">
      <w:pPr>
        <w:pStyle w:val="a7"/>
        <w:numPr>
          <w:ilvl w:val="0"/>
          <w:numId w:val="31"/>
        </w:numPr>
        <w:ind w:firstLineChars="0"/>
      </w:pPr>
      <w:r>
        <w:rPr>
          <w:rFonts w:hint="eastAsia"/>
        </w:rPr>
        <w:t>对原生成器倒数第二层的反卷积操作，输出的从20*20*1的三维矩阵变成20*20*16的三维矩阵，最后一层的sigmoid激活改为tanh激活。增加一层卷积层，卷积核大</w:t>
      </w:r>
      <w:r>
        <w:rPr>
          <w:rFonts w:hint="eastAsia"/>
        </w:rPr>
        <w:lastRenderedPageBreak/>
        <w:t>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hint="eastAsia"/>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gen_W4, [batch_siz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Default="007A56CD" w:rsidP="007A56CD">
      <w:pPr>
        <w:pStyle w:val="a7"/>
        <w:numPr>
          <w:ilvl w:val="0"/>
          <w:numId w:val="31"/>
        </w:numPr>
        <w:ind w:firstLineChars="0"/>
      </w:pPr>
      <w:r>
        <w:rPr>
          <w:rFonts w:hint="eastAsia"/>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r>
      <w:r>
        <w:rPr>
          <w:rFonts w:ascii="Consolas" w:hAnsi="Consolas"/>
          <w:color w:val="000000"/>
          <w:sz w:val="18"/>
          <w:szCs w:val="18"/>
        </w:rP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Default="00DE508B" w:rsidP="00DE508B">
      <w:pPr>
        <w:ind w:firstLine="360"/>
      </w:pPr>
      <w:r>
        <w:rPr>
          <w:rFonts w:hint="eastAsia"/>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Default="00C32E8D" w:rsidP="00C32E8D">
      <w:pPr>
        <w:jc w:val="center"/>
        <w:rPr>
          <w:rFonts w:hint="eastAsia"/>
        </w:rPr>
      </w:pPr>
      <w:r>
        <w:rPr>
          <w:rFonts w:hint="eastAsia"/>
        </w:rPr>
        <w:t>图4-13</w:t>
      </w:r>
      <w:r>
        <w:t xml:space="preserve"> </w:t>
      </w:r>
      <w:r>
        <w:rPr>
          <w:rFonts w:hint="eastAsia"/>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Default="001C1358" w:rsidP="001C1358">
      <w:pPr>
        <w:jc w:val="center"/>
      </w:pPr>
      <w:r>
        <w:rPr>
          <w:rFonts w:hint="eastAsia"/>
        </w:rPr>
        <w:t>图4-14</w:t>
      </w:r>
      <w:r>
        <w:t xml:space="preserve"> </w:t>
      </w:r>
      <w:r>
        <w:rPr>
          <w:rFonts w:hint="eastAsia"/>
        </w:rPr>
        <w:t>优化后的WDCGAN的损失函数</w:t>
      </w:r>
    </w:p>
    <w:p w:rsidR="001C1358" w:rsidRDefault="001C1358" w:rsidP="001C1358">
      <w:r>
        <w:tab/>
      </w:r>
      <w:r>
        <w:rPr>
          <w:rFonts w:hint="eastAsia"/>
        </w:rPr>
        <w:t>从图4-14的损失函数变化可以看出，生成器的变化更稳定，但是由于学习率以及判别</w:t>
      </w:r>
      <w:r>
        <w:rPr>
          <w:rFonts w:hint="eastAsia"/>
        </w:rPr>
        <w:lastRenderedPageBreak/>
        <w:t>器和生成器的训练比例未做调整，生成器的损失函数后期有小幅上升，修改方案应当增加生成器的训练次数。</w:t>
      </w:r>
    </w:p>
    <w:p w:rsidR="001C1358" w:rsidRDefault="001C1358" w:rsidP="001C1358">
      <w:pPr>
        <w:rPr>
          <w:rFonts w:hint="eastAsia"/>
        </w:rPr>
      </w:pPr>
      <w:r>
        <w:tab/>
      </w:r>
      <w:r w:rsidR="00CD530C">
        <w:rPr>
          <w:rFonts w:hint="eastAsia"/>
        </w:rPr>
        <w:t>基于较好的模型去修改，优化效果不是很明显，下面是对只有全连接网络的优化。</w:t>
      </w:r>
      <w:bookmarkStart w:id="2" w:name="_GoBack"/>
      <w:bookmarkEnd w:id="2"/>
    </w:p>
    <w:p w:rsidR="001C1358" w:rsidRPr="00DE508B" w:rsidRDefault="001C1358" w:rsidP="00DE508B">
      <w:pPr>
        <w:ind w:firstLine="360"/>
        <w:rPr>
          <w:rFonts w:hint="eastAsia"/>
        </w:rPr>
      </w:pPr>
    </w:p>
    <w:p w:rsidR="003C7608" w:rsidRDefault="003C7608" w:rsidP="003C7608">
      <w:pPr>
        <w:pStyle w:val="a7"/>
        <w:numPr>
          <w:ilvl w:val="1"/>
          <w:numId w:val="9"/>
        </w:numPr>
        <w:ind w:firstLineChars="0"/>
      </w:pPr>
    </w:p>
    <w:p w:rsidR="00E614BF" w:rsidRDefault="00E614BF"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D02617">
      <w:pPr>
        <w:pStyle w:val="a7"/>
        <w:numPr>
          <w:ilvl w:val="0"/>
          <w:numId w:val="1"/>
        </w:numPr>
        <w:ind w:firstLineChars="0"/>
      </w:pPr>
    </w:p>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4855" w:rsidRDefault="00334855" w:rsidP="00E265AF">
      <w:r>
        <w:separator/>
      </w:r>
    </w:p>
  </w:endnote>
  <w:endnote w:type="continuationSeparator" w:id="0">
    <w:p w:rsidR="00334855" w:rsidRDefault="00334855"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4855" w:rsidRDefault="00334855" w:rsidP="00E265AF">
      <w:r>
        <w:separator/>
      </w:r>
    </w:p>
  </w:footnote>
  <w:footnote w:type="continuationSeparator" w:id="0">
    <w:p w:rsidR="00334855" w:rsidRDefault="00334855"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4"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0"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6"/>
  </w:num>
  <w:num w:numId="2">
    <w:abstractNumId w:val="25"/>
  </w:num>
  <w:num w:numId="3">
    <w:abstractNumId w:val="7"/>
  </w:num>
  <w:num w:numId="4">
    <w:abstractNumId w:val="0"/>
  </w:num>
  <w:num w:numId="5">
    <w:abstractNumId w:val="27"/>
  </w:num>
  <w:num w:numId="6">
    <w:abstractNumId w:val="6"/>
  </w:num>
  <w:num w:numId="7">
    <w:abstractNumId w:val="5"/>
  </w:num>
  <w:num w:numId="8">
    <w:abstractNumId w:val="13"/>
  </w:num>
  <w:num w:numId="9">
    <w:abstractNumId w:val="17"/>
  </w:num>
  <w:num w:numId="10">
    <w:abstractNumId w:val="18"/>
  </w:num>
  <w:num w:numId="11">
    <w:abstractNumId w:val="1"/>
  </w:num>
  <w:num w:numId="12">
    <w:abstractNumId w:val="3"/>
  </w:num>
  <w:num w:numId="13">
    <w:abstractNumId w:val="9"/>
  </w:num>
  <w:num w:numId="14">
    <w:abstractNumId w:val="4"/>
  </w:num>
  <w:num w:numId="15">
    <w:abstractNumId w:val="2"/>
  </w:num>
  <w:num w:numId="16">
    <w:abstractNumId w:val="21"/>
  </w:num>
  <w:num w:numId="17">
    <w:abstractNumId w:val="24"/>
  </w:num>
  <w:num w:numId="18">
    <w:abstractNumId w:val="28"/>
  </w:num>
  <w:num w:numId="19">
    <w:abstractNumId w:val="14"/>
  </w:num>
  <w:num w:numId="20">
    <w:abstractNumId w:val="22"/>
  </w:num>
  <w:num w:numId="21">
    <w:abstractNumId w:val="12"/>
  </w:num>
  <w:num w:numId="22">
    <w:abstractNumId w:val="29"/>
  </w:num>
  <w:num w:numId="23">
    <w:abstractNumId w:val="8"/>
  </w:num>
  <w:num w:numId="24">
    <w:abstractNumId w:val="16"/>
  </w:num>
  <w:num w:numId="25">
    <w:abstractNumId w:val="20"/>
  </w:num>
  <w:num w:numId="26">
    <w:abstractNumId w:val="23"/>
  </w:num>
  <w:num w:numId="27">
    <w:abstractNumId w:val="19"/>
  </w:num>
  <w:num w:numId="28">
    <w:abstractNumId w:val="15"/>
  </w:num>
  <w:num w:numId="29">
    <w:abstractNumId w:val="30"/>
  </w:num>
  <w:num w:numId="30">
    <w:abstractNumId w:val="10"/>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44AE4"/>
    <w:rsid w:val="00050C37"/>
    <w:rsid w:val="00055620"/>
    <w:rsid w:val="000561B1"/>
    <w:rsid w:val="00056C20"/>
    <w:rsid w:val="0006565B"/>
    <w:rsid w:val="00067B08"/>
    <w:rsid w:val="00073641"/>
    <w:rsid w:val="00077FE3"/>
    <w:rsid w:val="000800AD"/>
    <w:rsid w:val="000908B8"/>
    <w:rsid w:val="000B7859"/>
    <w:rsid w:val="000B79CD"/>
    <w:rsid w:val="000C1EB9"/>
    <w:rsid w:val="000C34FC"/>
    <w:rsid w:val="000D552D"/>
    <w:rsid w:val="000D7B8C"/>
    <w:rsid w:val="000F5F5D"/>
    <w:rsid w:val="00100CAA"/>
    <w:rsid w:val="001136DA"/>
    <w:rsid w:val="00116EA3"/>
    <w:rsid w:val="0013413D"/>
    <w:rsid w:val="001409FA"/>
    <w:rsid w:val="001422BD"/>
    <w:rsid w:val="00161728"/>
    <w:rsid w:val="00166C2F"/>
    <w:rsid w:val="00173DAC"/>
    <w:rsid w:val="00190F54"/>
    <w:rsid w:val="00191803"/>
    <w:rsid w:val="00193E11"/>
    <w:rsid w:val="001A1776"/>
    <w:rsid w:val="001B366D"/>
    <w:rsid w:val="001B5D9D"/>
    <w:rsid w:val="001C1358"/>
    <w:rsid w:val="001D0DA8"/>
    <w:rsid w:val="001D5163"/>
    <w:rsid w:val="001D526C"/>
    <w:rsid w:val="001D7DED"/>
    <w:rsid w:val="001E4005"/>
    <w:rsid w:val="001F071B"/>
    <w:rsid w:val="001F3BDB"/>
    <w:rsid w:val="001F3EF3"/>
    <w:rsid w:val="00201040"/>
    <w:rsid w:val="00210C1B"/>
    <w:rsid w:val="00215C6E"/>
    <w:rsid w:val="002170F1"/>
    <w:rsid w:val="00223812"/>
    <w:rsid w:val="002345D8"/>
    <w:rsid w:val="00242E15"/>
    <w:rsid w:val="00250A6E"/>
    <w:rsid w:val="00254706"/>
    <w:rsid w:val="00256D20"/>
    <w:rsid w:val="002573F1"/>
    <w:rsid w:val="00266381"/>
    <w:rsid w:val="00267D61"/>
    <w:rsid w:val="002830DE"/>
    <w:rsid w:val="00283938"/>
    <w:rsid w:val="00287A1F"/>
    <w:rsid w:val="002B0F9A"/>
    <w:rsid w:val="002C0F06"/>
    <w:rsid w:val="002C1507"/>
    <w:rsid w:val="002F042D"/>
    <w:rsid w:val="002F0C5B"/>
    <w:rsid w:val="002F15FC"/>
    <w:rsid w:val="002F5CCB"/>
    <w:rsid w:val="002F79EA"/>
    <w:rsid w:val="002F7EA0"/>
    <w:rsid w:val="00301CF6"/>
    <w:rsid w:val="00306714"/>
    <w:rsid w:val="00311EA0"/>
    <w:rsid w:val="003154AD"/>
    <w:rsid w:val="00334855"/>
    <w:rsid w:val="0034113A"/>
    <w:rsid w:val="00360766"/>
    <w:rsid w:val="00360EB3"/>
    <w:rsid w:val="0036431E"/>
    <w:rsid w:val="00364AF5"/>
    <w:rsid w:val="00375C75"/>
    <w:rsid w:val="003933C7"/>
    <w:rsid w:val="00395F31"/>
    <w:rsid w:val="003A075C"/>
    <w:rsid w:val="003B0DCD"/>
    <w:rsid w:val="003B35D0"/>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6B73"/>
    <w:rsid w:val="00453D05"/>
    <w:rsid w:val="00471E52"/>
    <w:rsid w:val="004744AB"/>
    <w:rsid w:val="00474CF1"/>
    <w:rsid w:val="00476844"/>
    <w:rsid w:val="004876ED"/>
    <w:rsid w:val="00495A03"/>
    <w:rsid w:val="004B4F66"/>
    <w:rsid w:val="004E6484"/>
    <w:rsid w:val="004E7C76"/>
    <w:rsid w:val="005014C3"/>
    <w:rsid w:val="00505B0C"/>
    <w:rsid w:val="005124B2"/>
    <w:rsid w:val="00522066"/>
    <w:rsid w:val="005256DA"/>
    <w:rsid w:val="00531E86"/>
    <w:rsid w:val="005437D6"/>
    <w:rsid w:val="00552A68"/>
    <w:rsid w:val="00553060"/>
    <w:rsid w:val="00555809"/>
    <w:rsid w:val="00561BE5"/>
    <w:rsid w:val="005828B6"/>
    <w:rsid w:val="00583F6C"/>
    <w:rsid w:val="00595AE8"/>
    <w:rsid w:val="005C4112"/>
    <w:rsid w:val="005F132D"/>
    <w:rsid w:val="005F20AA"/>
    <w:rsid w:val="0061227B"/>
    <w:rsid w:val="00615698"/>
    <w:rsid w:val="00623E77"/>
    <w:rsid w:val="00635BA9"/>
    <w:rsid w:val="0064631E"/>
    <w:rsid w:val="00665129"/>
    <w:rsid w:val="00667895"/>
    <w:rsid w:val="00675E7E"/>
    <w:rsid w:val="00677BD8"/>
    <w:rsid w:val="00691201"/>
    <w:rsid w:val="006951AC"/>
    <w:rsid w:val="006B18CF"/>
    <w:rsid w:val="006B5597"/>
    <w:rsid w:val="006C23A4"/>
    <w:rsid w:val="006C2E24"/>
    <w:rsid w:val="006C55BF"/>
    <w:rsid w:val="006E246F"/>
    <w:rsid w:val="006E7736"/>
    <w:rsid w:val="006F7F68"/>
    <w:rsid w:val="00701A69"/>
    <w:rsid w:val="007024DC"/>
    <w:rsid w:val="00714F9A"/>
    <w:rsid w:val="0071750F"/>
    <w:rsid w:val="00722B32"/>
    <w:rsid w:val="0072323D"/>
    <w:rsid w:val="00724C51"/>
    <w:rsid w:val="00736C6B"/>
    <w:rsid w:val="00746F36"/>
    <w:rsid w:val="00752E70"/>
    <w:rsid w:val="007552A8"/>
    <w:rsid w:val="00757C8C"/>
    <w:rsid w:val="007607F0"/>
    <w:rsid w:val="00767345"/>
    <w:rsid w:val="00774234"/>
    <w:rsid w:val="007759C0"/>
    <w:rsid w:val="0077614E"/>
    <w:rsid w:val="007A19BF"/>
    <w:rsid w:val="007A30CE"/>
    <w:rsid w:val="007A56CD"/>
    <w:rsid w:val="007A5FBC"/>
    <w:rsid w:val="007B20F6"/>
    <w:rsid w:val="007C381B"/>
    <w:rsid w:val="007D1267"/>
    <w:rsid w:val="007D1563"/>
    <w:rsid w:val="007D68A0"/>
    <w:rsid w:val="007D6BBF"/>
    <w:rsid w:val="007E7595"/>
    <w:rsid w:val="007F29E6"/>
    <w:rsid w:val="007F30BE"/>
    <w:rsid w:val="007F4FF0"/>
    <w:rsid w:val="007F57B5"/>
    <w:rsid w:val="0081135B"/>
    <w:rsid w:val="00813C14"/>
    <w:rsid w:val="00823ED0"/>
    <w:rsid w:val="00830368"/>
    <w:rsid w:val="008403A1"/>
    <w:rsid w:val="008452CC"/>
    <w:rsid w:val="008504E6"/>
    <w:rsid w:val="008573EC"/>
    <w:rsid w:val="00871FA2"/>
    <w:rsid w:val="00873BB0"/>
    <w:rsid w:val="008759C4"/>
    <w:rsid w:val="008817A3"/>
    <w:rsid w:val="00896801"/>
    <w:rsid w:val="008B2B83"/>
    <w:rsid w:val="008B5A78"/>
    <w:rsid w:val="008C7FB2"/>
    <w:rsid w:val="008D106C"/>
    <w:rsid w:val="009139D9"/>
    <w:rsid w:val="00915144"/>
    <w:rsid w:val="00923A00"/>
    <w:rsid w:val="0093456C"/>
    <w:rsid w:val="00946340"/>
    <w:rsid w:val="00962C15"/>
    <w:rsid w:val="00977522"/>
    <w:rsid w:val="0097774A"/>
    <w:rsid w:val="00991AF2"/>
    <w:rsid w:val="00992C81"/>
    <w:rsid w:val="009A4D76"/>
    <w:rsid w:val="009B0212"/>
    <w:rsid w:val="009D0ACD"/>
    <w:rsid w:val="009D2EBD"/>
    <w:rsid w:val="009D4004"/>
    <w:rsid w:val="009F223B"/>
    <w:rsid w:val="00A119E0"/>
    <w:rsid w:val="00A12FA5"/>
    <w:rsid w:val="00A147B8"/>
    <w:rsid w:val="00A2286F"/>
    <w:rsid w:val="00A239BC"/>
    <w:rsid w:val="00A329BF"/>
    <w:rsid w:val="00A37DF6"/>
    <w:rsid w:val="00A4514B"/>
    <w:rsid w:val="00A45749"/>
    <w:rsid w:val="00A53A10"/>
    <w:rsid w:val="00A56667"/>
    <w:rsid w:val="00A618BA"/>
    <w:rsid w:val="00A66221"/>
    <w:rsid w:val="00A846FD"/>
    <w:rsid w:val="00AA003B"/>
    <w:rsid w:val="00AA60BB"/>
    <w:rsid w:val="00AB163E"/>
    <w:rsid w:val="00AB2D23"/>
    <w:rsid w:val="00AC015B"/>
    <w:rsid w:val="00AC36AC"/>
    <w:rsid w:val="00B02710"/>
    <w:rsid w:val="00B05DE2"/>
    <w:rsid w:val="00B1067A"/>
    <w:rsid w:val="00B354E8"/>
    <w:rsid w:val="00B355E6"/>
    <w:rsid w:val="00B43F33"/>
    <w:rsid w:val="00B61543"/>
    <w:rsid w:val="00B673D0"/>
    <w:rsid w:val="00B703FB"/>
    <w:rsid w:val="00B73690"/>
    <w:rsid w:val="00B7385E"/>
    <w:rsid w:val="00B807B5"/>
    <w:rsid w:val="00B9065F"/>
    <w:rsid w:val="00B944EC"/>
    <w:rsid w:val="00BB652B"/>
    <w:rsid w:val="00BC2479"/>
    <w:rsid w:val="00BC2C04"/>
    <w:rsid w:val="00BC3F7A"/>
    <w:rsid w:val="00BD3142"/>
    <w:rsid w:val="00BE7BF0"/>
    <w:rsid w:val="00BF00AC"/>
    <w:rsid w:val="00BF1E28"/>
    <w:rsid w:val="00BF2D59"/>
    <w:rsid w:val="00BF6B87"/>
    <w:rsid w:val="00C03580"/>
    <w:rsid w:val="00C11031"/>
    <w:rsid w:val="00C148B9"/>
    <w:rsid w:val="00C25B9C"/>
    <w:rsid w:val="00C27161"/>
    <w:rsid w:val="00C32E8D"/>
    <w:rsid w:val="00C34070"/>
    <w:rsid w:val="00C4044F"/>
    <w:rsid w:val="00C45E36"/>
    <w:rsid w:val="00C50F27"/>
    <w:rsid w:val="00C52FE5"/>
    <w:rsid w:val="00C879BC"/>
    <w:rsid w:val="00C87D3B"/>
    <w:rsid w:val="00CA77BF"/>
    <w:rsid w:val="00CD190B"/>
    <w:rsid w:val="00CD1E5F"/>
    <w:rsid w:val="00CD530C"/>
    <w:rsid w:val="00CE062F"/>
    <w:rsid w:val="00CE2301"/>
    <w:rsid w:val="00CE2D51"/>
    <w:rsid w:val="00D02617"/>
    <w:rsid w:val="00D05ABA"/>
    <w:rsid w:val="00D14234"/>
    <w:rsid w:val="00D23F9C"/>
    <w:rsid w:val="00D4062F"/>
    <w:rsid w:val="00D4166F"/>
    <w:rsid w:val="00D53070"/>
    <w:rsid w:val="00D56B13"/>
    <w:rsid w:val="00D7684B"/>
    <w:rsid w:val="00D85740"/>
    <w:rsid w:val="00D92C9A"/>
    <w:rsid w:val="00D97508"/>
    <w:rsid w:val="00DA7B62"/>
    <w:rsid w:val="00DB06E1"/>
    <w:rsid w:val="00DB5972"/>
    <w:rsid w:val="00DC080F"/>
    <w:rsid w:val="00DC154B"/>
    <w:rsid w:val="00DC38D5"/>
    <w:rsid w:val="00DC5879"/>
    <w:rsid w:val="00DD4DB4"/>
    <w:rsid w:val="00DE508B"/>
    <w:rsid w:val="00DF5846"/>
    <w:rsid w:val="00DF6C71"/>
    <w:rsid w:val="00E04460"/>
    <w:rsid w:val="00E265AF"/>
    <w:rsid w:val="00E33A70"/>
    <w:rsid w:val="00E33DF7"/>
    <w:rsid w:val="00E344C2"/>
    <w:rsid w:val="00E41777"/>
    <w:rsid w:val="00E5267B"/>
    <w:rsid w:val="00E577DB"/>
    <w:rsid w:val="00E614BF"/>
    <w:rsid w:val="00E642D0"/>
    <w:rsid w:val="00E830F1"/>
    <w:rsid w:val="00E8516D"/>
    <w:rsid w:val="00E8568A"/>
    <w:rsid w:val="00E91B24"/>
    <w:rsid w:val="00E94EB7"/>
    <w:rsid w:val="00E97975"/>
    <w:rsid w:val="00EA23DC"/>
    <w:rsid w:val="00EA4C34"/>
    <w:rsid w:val="00EB1EB5"/>
    <w:rsid w:val="00EC4D83"/>
    <w:rsid w:val="00EC76FD"/>
    <w:rsid w:val="00ED4087"/>
    <w:rsid w:val="00EE05E4"/>
    <w:rsid w:val="00F22219"/>
    <w:rsid w:val="00F22CFC"/>
    <w:rsid w:val="00F26AAB"/>
    <w:rsid w:val="00F31F0A"/>
    <w:rsid w:val="00F43EB1"/>
    <w:rsid w:val="00F64839"/>
    <w:rsid w:val="00F67145"/>
    <w:rsid w:val="00F70FAE"/>
    <w:rsid w:val="00F727CC"/>
    <w:rsid w:val="00F80090"/>
    <w:rsid w:val="00F8579C"/>
    <w:rsid w:val="00F94FBC"/>
    <w:rsid w:val="00F956A9"/>
    <w:rsid w:val="00F96218"/>
    <w:rsid w:val="00FA03ED"/>
    <w:rsid w:val="00FA5D51"/>
    <w:rsid w:val="00FB0B7F"/>
    <w:rsid w:val="00FB5C7A"/>
    <w:rsid w:val="00FC3D46"/>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61227E"/>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jpeg"/><Relationship Id="rId128" Type="http://schemas.openxmlformats.org/officeDocument/2006/relationships/image" Target="media/image64.jpe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134" Type="http://schemas.openxmlformats.org/officeDocument/2006/relationships/fontTable" Target="fontTable.xml"/><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61.png"/><Relationship Id="rId129" Type="http://schemas.openxmlformats.org/officeDocument/2006/relationships/image" Target="media/image65.png"/><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6.png"/><Relationship Id="rId135"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131" Type="http://schemas.openxmlformats.org/officeDocument/2006/relationships/image" Target="media/image67.png"/><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62.pn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8.png"/><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image" Target="media/image63.jpe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9.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D82B80-420C-43FE-B024-D7F8DDC723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4</TotalTime>
  <Pages>21</Pages>
  <Words>2871</Words>
  <Characters>16365</Characters>
  <Application>Microsoft Office Word</Application>
  <DocSecurity>0</DocSecurity>
  <Lines>136</Lines>
  <Paragraphs>38</Paragraphs>
  <ScaleCrop>false</ScaleCrop>
  <Company/>
  <LinksUpToDate>false</LinksUpToDate>
  <CharactersWithSpaces>19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15</cp:revision>
  <dcterms:created xsi:type="dcterms:W3CDTF">2017-05-11T01:57:00Z</dcterms:created>
  <dcterms:modified xsi:type="dcterms:W3CDTF">2017-05-16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